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0CEE" w:rsidRDefault="00CD0CEE" w:rsidP="00CD0C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D0CEE" w:rsidRPr="00642918" w:rsidRDefault="00CD0CEE" w:rsidP="00CD0C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642918">
        <w:rPr>
          <w:rFonts w:ascii="Times New Roman" w:hAnsi="Times New Roman" w:cs="Times New Roman"/>
          <w:b/>
          <w:sz w:val="28"/>
          <w:szCs w:val="28"/>
        </w:rPr>
        <w:t xml:space="preserve">онтрольная работа №5 </w:t>
      </w:r>
    </w:p>
    <w:p w:rsidR="00CD0CEE" w:rsidRPr="00642918" w:rsidRDefault="00CD0CEE" w:rsidP="00CD0C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2918">
        <w:rPr>
          <w:rFonts w:ascii="Times New Roman" w:hAnsi="Times New Roman" w:cs="Times New Roman"/>
          <w:b/>
          <w:sz w:val="28"/>
          <w:szCs w:val="28"/>
        </w:rPr>
        <w:t>по теме «Арифметическая прогрессия»</w:t>
      </w:r>
    </w:p>
    <w:p w:rsidR="00CD0CEE" w:rsidRPr="00642918" w:rsidRDefault="00CD0CEE" w:rsidP="00CD0CE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83"/>
        <w:gridCol w:w="8562"/>
      </w:tblGrid>
      <w:tr w:rsidR="00CD0CEE" w:rsidRPr="00642918" w:rsidTr="00CD0CEE">
        <w:tc>
          <w:tcPr>
            <w:tcW w:w="783" w:type="dxa"/>
          </w:tcPr>
          <w:p w:rsidR="00CD0CEE" w:rsidRPr="00642918" w:rsidRDefault="00CD0CEE" w:rsidP="00FA7B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562" w:type="dxa"/>
          </w:tcPr>
          <w:p w:rsidR="00CD0CEE" w:rsidRPr="00642918" w:rsidRDefault="00CD0CEE" w:rsidP="00FA7B5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Задания</w:t>
            </w:r>
          </w:p>
        </w:tc>
      </w:tr>
      <w:tr w:rsidR="00CD0CEE" w:rsidRPr="00642918" w:rsidTr="00CD0CEE">
        <w:tc>
          <w:tcPr>
            <w:tcW w:w="783" w:type="dxa"/>
          </w:tcPr>
          <w:p w:rsidR="00CD0CEE" w:rsidRPr="00642918" w:rsidRDefault="00CD0CEE" w:rsidP="00CD0CEE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CD0CEE" w:rsidRPr="00642918" w:rsidRDefault="00CD0CEE" w:rsidP="00FA7B5F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Последовательность 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20.25pt" o:ole="">
                  <v:imagedata r:id="rId5" o:title=""/>
                </v:shape>
                <o:OLEObject Type="Embed" ProgID="Equation.DSMT4" ShapeID="_x0000_i1025" DrawAspect="Content" ObjectID="_1705058501" r:id="rId6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-</w:t>
            </w:r>
            <w:proofErr w:type="gramEnd"/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арифметическая прогрессия, 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033" type="#_x0000_t75" style="width:72.75pt;height:18pt" o:ole="">
                  <v:imagedata r:id="rId7" o:title=""/>
                </v:shape>
                <o:OLEObject Type="Embed" ProgID="Equation.DSMT4" ShapeID="_x0000_i1033" DrawAspect="Content" ObjectID="_1705058502" r:id="rId8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Найдите 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40" w:dyaOrig="360">
                <v:shape id="_x0000_i1026" type="#_x0000_t75" style="width:12pt;height:18pt" o:ole="">
                  <v:imagedata r:id="rId9" o:title=""/>
                </v:shape>
                <o:OLEObject Type="Embed" ProgID="Equation.DSMT4" ShapeID="_x0000_i1026" DrawAspect="Content" ObjectID="_1705058503" r:id="rId10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CD0CEE" w:rsidRPr="00642918" w:rsidTr="00CD0CEE">
        <w:tc>
          <w:tcPr>
            <w:tcW w:w="783" w:type="dxa"/>
          </w:tcPr>
          <w:p w:rsidR="00CD0CEE" w:rsidRPr="00642918" w:rsidRDefault="00CD0CEE" w:rsidP="00CD0CEE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CD0CEE" w:rsidRPr="00642918" w:rsidRDefault="00CD0CEE" w:rsidP="00CD0CEE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четырнадцати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членов арифметической прогрессии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80" w:dyaOrig="400">
                <v:shape id="_x0000_i1027" type="#_x0000_t75" style="width:24pt;height:20.25pt" o:ole="">
                  <v:imagedata r:id="rId11" o:title=""/>
                </v:shape>
                <o:OLEObject Type="Embed" ProgID="Equation.DSMT4" ShapeID="_x0000_i1027" DrawAspect="Content" ObjectID="_1705058504" r:id="rId12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, если 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20" w:dyaOrig="360">
                <v:shape id="_x0000_i1034" type="#_x0000_t75" style="width:45.75pt;height:18pt" o:ole="">
                  <v:imagedata r:id="rId13" o:title=""/>
                </v:shape>
                <o:OLEObject Type="Embed" ProgID="Equation.DSMT4" ShapeID="_x0000_i1034" DrawAspect="Content" ObjectID="_1705058505" r:id="rId14"/>
              </w:object>
            </w:r>
            <w:r w:rsidR="005A068A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99" w:dyaOrig="360">
                <v:shape id="_x0000_i1035" type="#_x0000_t75" style="width:50.25pt;height:18pt" o:ole="">
                  <v:imagedata r:id="rId15" o:title=""/>
                </v:shape>
                <o:OLEObject Type="Embed" ProgID="Equation.DSMT4" ShapeID="_x0000_i1035" DrawAspect="Content" ObjectID="_1705058506" r:id="rId16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D0CEE" w:rsidRPr="00642918" w:rsidTr="00CD0CEE">
        <w:tc>
          <w:tcPr>
            <w:tcW w:w="783" w:type="dxa"/>
          </w:tcPr>
          <w:p w:rsidR="00CD0CEE" w:rsidRPr="00642918" w:rsidRDefault="00CD0CEE" w:rsidP="00CD0CEE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CD0CEE" w:rsidRPr="00642918" w:rsidRDefault="00CD0CEE" w:rsidP="00FA7B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Найдите первый член и разность арифметической прогрессии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80" w:dyaOrig="400">
                <v:shape id="_x0000_i1028" type="#_x0000_t75" style="width:24pt;height:20.25pt" o:ole="">
                  <v:imagedata r:id="rId11" o:title=""/>
                </v:shape>
                <o:OLEObject Type="Embed" ProgID="Equation.DSMT4" ShapeID="_x0000_i1028" DrawAspect="Content" ObjectID="_1705058507" r:id="rId17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, если</w: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00" w:dyaOrig="360">
                <v:shape id="_x0000_i1031" type="#_x0000_t75" style="width:35.25pt;height:18pt" o:ole="">
                  <v:imagedata r:id="rId18" o:title=""/>
                </v:shape>
                <o:OLEObject Type="Embed" ProgID="Equation.DSMT4" ShapeID="_x0000_i1031" DrawAspect="Content" ObjectID="_1705058508" r:id="rId19"/>
              </w:object>
            </w:r>
            <w:r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80" w:dyaOrig="360">
                <v:shape id="_x0000_i1032" type="#_x0000_t75" style="width:48.75pt;height:18pt" o:ole="">
                  <v:imagedata r:id="rId20" o:title=""/>
                </v:shape>
                <o:OLEObject Type="Embed" ProgID="Equation.DSMT4" ShapeID="_x0000_i1032" DrawAspect="Content" ObjectID="_1705058509" r:id="rId21"/>
              </w:object>
            </w:r>
          </w:p>
        </w:tc>
      </w:tr>
      <w:tr w:rsidR="00CD0CEE" w:rsidRPr="00642918" w:rsidTr="00CD0CEE">
        <w:tc>
          <w:tcPr>
            <w:tcW w:w="783" w:type="dxa"/>
          </w:tcPr>
          <w:p w:rsidR="00CD0CEE" w:rsidRPr="00642918" w:rsidRDefault="00CD0CEE" w:rsidP="00CD0CEE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CD0CEE" w:rsidRPr="00642918" w:rsidRDefault="00CD0CEE" w:rsidP="005A068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</w:t>
            </w:r>
            <w:r w:rsidR="005A068A">
              <w:rPr>
                <w:rFonts w:ascii="Times New Roman" w:hAnsi="Times New Roman" w:cs="Times New Roman"/>
                <w:sz w:val="28"/>
                <w:szCs w:val="28"/>
              </w:rPr>
              <w:t xml:space="preserve">ста двадцати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осьм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и членов арифметической прогрессии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80" w:dyaOrig="400">
                <v:shape id="_x0000_i1029" type="#_x0000_t75" style="width:24pt;height:20.25pt" o:ole="">
                  <v:imagedata r:id="rId11" o:title=""/>
                </v:shape>
                <o:OLEObject Type="Embed" ProgID="Equation.DSMT4" ShapeID="_x0000_i1029" DrawAspect="Content" ObjectID="_1705058510" r:id="rId22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5A068A">
              <w:rPr>
                <w:rFonts w:ascii="Times New Roman" w:hAnsi="Times New Roman" w:cs="Times New Roman"/>
                <w:sz w:val="28"/>
                <w:szCs w:val="28"/>
              </w:rPr>
              <w:t>-21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5A068A">
              <w:rPr>
                <w:rFonts w:ascii="Times New Roman" w:hAnsi="Times New Roman" w:cs="Times New Roman"/>
                <w:sz w:val="28"/>
                <w:szCs w:val="28"/>
              </w:rPr>
              <w:t>-18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DC6917" w:rsidRPr="00642918" w:rsidTr="00CD0CEE">
        <w:tc>
          <w:tcPr>
            <w:tcW w:w="783" w:type="dxa"/>
          </w:tcPr>
          <w:p w:rsidR="00DC6917" w:rsidRPr="00642918" w:rsidRDefault="00DC6917" w:rsidP="00CD0CEE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DC6917" w:rsidRPr="00DC6917" w:rsidRDefault="00DC6917" w:rsidP="005A068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C6917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Хозяин договорился с рабочими, что они выкопают ему колодец на следующих условиях: за первый метр он заплатит им 4200 рублей, а за каждый следующий метр — на 1300 рублей больше, чем за предыдущий. Сколько рублей хозяин должен будет заплатить рабочим, если они выкопают колодец глубиной 11 метров?</w:t>
            </w:r>
          </w:p>
        </w:tc>
      </w:tr>
      <w:tr w:rsidR="00CD0CEE" w:rsidRPr="00642918" w:rsidTr="00CD0CEE">
        <w:tc>
          <w:tcPr>
            <w:tcW w:w="783" w:type="dxa"/>
          </w:tcPr>
          <w:p w:rsidR="00CD0CEE" w:rsidRPr="00642918" w:rsidRDefault="00CD0CEE" w:rsidP="00CD0CEE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CD0CEE" w:rsidRPr="00642918" w:rsidRDefault="00CD0CEE" w:rsidP="00FA7B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 xml:space="preserve">Найдите первый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ложительный член </w: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арифметической прогрессии</w:t>
            </w:r>
            <w:r w:rsidRPr="0064291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80" w:dyaOrig="400">
                <v:shape id="_x0000_i1030" type="#_x0000_t75" style="width:24pt;height:20.25pt" o:ole="">
                  <v:imagedata r:id="rId11" o:title=""/>
                </v:shape>
                <o:OLEObject Type="Embed" ProgID="Equation.DSMT4" ShapeID="_x0000_i1030" DrawAspect="Content" ObjectID="_1705058511" r:id="rId23"/>
              </w:object>
            </w: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="005A068A" w:rsidRPr="00642918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20" w:dyaOrig="360">
                <v:shape id="_x0000_i1036" type="#_x0000_t75" style="width:90.75pt;height:18pt" o:ole="">
                  <v:imagedata r:id="rId24" o:title=""/>
                </v:shape>
                <o:OLEObject Type="Embed" ProgID="Equation.DSMT4" ShapeID="_x0000_i1036" DrawAspect="Content" ObjectID="_1705058512" r:id="rId25"/>
              </w:object>
            </w:r>
          </w:p>
        </w:tc>
      </w:tr>
      <w:tr w:rsidR="00CD0CEE" w:rsidRPr="00642918" w:rsidTr="00CD0CEE">
        <w:tc>
          <w:tcPr>
            <w:tcW w:w="783" w:type="dxa"/>
          </w:tcPr>
          <w:p w:rsidR="00CD0CEE" w:rsidRPr="00642918" w:rsidRDefault="00CD0CEE" w:rsidP="00CD0CEE">
            <w:pPr>
              <w:pStyle w:val="a6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62" w:type="dxa"/>
          </w:tcPr>
          <w:p w:rsidR="00CD0CEE" w:rsidRPr="00642918" w:rsidRDefault="00CD0CEE" w:rsidP="005A068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42918">
              <w:rPr>
                <w:rFonts w:ascii="Times New Roman" w:hAnsi="Times New Roman" w:cs="Times New Roman"/>
                <w:sz w:val="28"/>
                <w:szCs w:val="28"/>
              </w:rPr>
              <w:t>Найдите сумму всех натуральных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A068A">
              <w:rPr>
                <w:rFonts w:ascii="Times New Roman" w:hAnsi="Times New Roman" w:cs="Times New Roman"/>
                <w:sz w:val="28"/>
                <w:szCs w:val="28"/>
              </w:rPr>
              <w:t>чисел кратных 9 и не превышающих 80.</w:t>
            </w:r>
          </w:p>
        </w:tc>
      </w:tr>
    </w:tbl>
    <w:p w:rsidR="0005298E" w:rsidRPr="00CD0CEE" w:rsidRDefault="0005298E" w:rsidP="00CD0CEE">
      <w:pPr>
        <w:spacing w:after="0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05298E" w:rsidRPr="00CD0CEE">
      <w:headerReference w:type="default" r:id="rId2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627D" w:rsidRDefault="00DC6917">
    <w:pPr>
      <w:pStyle w:val="a3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9B76E4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270512"/>
    <w:multiLevelType w:val="hybridMultilevel"/>
    <w:tmpl w:val="037AA0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0E5BC0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0CEE"/>
    <w:rsid w:val="0005298E"/>
    <w:rsid w:val="004803BE"/>
    <w:rsid w:val="005A068A"/>
    <w:rsid w:val="00A85B66"/>
    <w:rsid w:val="00CD0CEE"/>
    <w:rsid w:val="00DC6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416320-2125-4A1D-9353-F0275E05E0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0C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D0C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D0CEE"/>
  </w:style>
  <w:style w:type="table" w:styleId="a5">
    <w:name w:val="Table Grid"/>
    <w:basedOn w:val="a1"/>
    <w:uiPriority w:val="39"/>
    <w:rsid w:val="00CD0CE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CD0C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68</Words>
  <Characters>963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22-01-30T11:05:00Z</dcterms:created>
  <dcterms:modified xsi:type="dcterms:W3CDTF">2022-01-30T11:31:00Z</dcterms:modified>
</cp:coreProperties>
</file>